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F58653" w14:textId="3B1BAA16" w:rsidR="00A93B6C" w:rsidRPr="00083A64" w:rsidRDefault="00E243A3" w:rsidP="00A93B6C">
      <w:pPr>
        <w:jc w:val="center"/>
        <w:rPr>
          <w:b/>
          <w:sz w:val="28"/>
          <w:szCs w:val="36"/>
        </w:rPr>
      </w:pPr>
      <w:r w:rsidRPr="00083A64">
        <w:rPr>
          <w:b/>
          <w:sz w:val="28"/>
          <w:szCs w:val="36"/>
        </w:rPr>
        <w:t xml:space="preserve">CSCE </w:t>
      </w:r>
      <w:r>
        <w:rPr>
          <w:b/>
          <w:sz w:val="28"/>
          <w:szCs w:val="36"/>
        </w:rPr>
        <w:t>623</w:t>
      </w:r>
      <w:r w:rsidRPr="00083A64">
        <w:rPr>
          <w:b/>
          <w:sz w:val="28"/>
          <w:szCs w:val="36"/>
        </w:rPr>
        <w:t xml:space="preserve"> </w:t>
      </w:r>
      <w:r>
        <w:rPr>
          <w:b/>
          <w:sz w:val="28"/>
          <w:szCs w:val="36"/>
        </w:rPr>
        <w:t>Spring 20</w:t>
      </w:r>
      <w:r w:rsidR="007F46E8">
        <w:rPr>
          <w:b/>
          <w:sz w:val="28"/>
          <w:szCs w:val="36"/>
        </w:rPr>
        <w:t>20</w:t>
      </w:r>
      <w:r>
        <w:rPr>
          <w:b/>
          <w:sz w:val="28"/>
          <w:szCs w:val="36"/>
        </w:rPr>
        <w:t xml:space="preserve"> - </w:t>
      </w:r>
      <w:r w:rsidR="00EC33C5">
        <w:rPr>
          <w:b/>
          <w:sz w:val="28"/>
          <w:szCs w:val="36"/>
        </w:rPr>
        <w:t>Machine Learning</w:t>
      </w:r>
      <w:r>
        <w:rPr>
          <w:b/>
          <w:sz w:val="28"/>
          <w:szCs w:val="36"/>
        </w:rPr>
        <w:t>:</w:t>
      </w:r>
      <w:r w:rsidR="00E4335F" w:rsidRPr="00083A64">
        <w:rPr>
          <w:b/>
          <w:sz w:val="28"/>
          <w:szCs w:val="36"/>
        </w:rPr>
        <w:t xml:space="preserve">    </w:t>
      </w:r>
      <w:r w:rsidR="00483331" w:rsidRPr="00083A64">
        <w:rPr>
          <w:b/>
          <w:sz w:val="28"/>
          <w:szCs w:val="36"/>
        </w:rPr>
        <w:t>In Class Work, Day</w:t>
      </w:r>
      <w:r w:rsidR="00A93B6C" w:rsidRPr="00083A64">
        <w:rPr>
          <w:b/>
          <w:sz w:val="28"/>
          <w:szCs w:val="36"/>
        </w:rPr>
        <w:t xml:space="preserve"> </w:t>
      </w:r>
      <w:r w:rsidR="00B20A49">
        <w:rPr>
          <w:b/>
          <w:sz w:val="28"/>
          <w:szCs w:val="36"/>
        </w:rPr>
        <w:t>7</w:t>
      </w:r>
      <w:r w:rsidR="00083A64" w:rsidRPr="00083A64">
        <w:rPr>
          <w:b/>
          <w:sz w:val="28"/>
          <w:szCs w:val="36"/>
        </w:rPr>
        <w:t xml:space="preserve"> </w:t>
      </w:r>
    </w:p>
    <w:p w14:paraId="212F057B" w14:textId="77777777" w:rsidR="00A93B6C" w:rsidRPr="00E4335F" w:rsidRDefault="00A93B6C" w:rsidP="00A93B6C">
      <w:pPr>
        <w:jc w:val="center"/>
        <w:rPr>
          <w:b/>
          <w:sz w:val="32"/>
          <w:szCs w:val="36"/>
        </w:rPr>
      </w:pPr>
    </w:p>
    <w:p w14:paraId="23F205BE" w14:textId="2F58E835" w:rsidR="00637FBB" w:rsidRDefault="00A52F12" w:rsidP="006B3777">
      <w:pPr>
        <w:rPr>
          <w:sz w:val="22"/>
          <w:u w:val="single"/>
        </w:rPr>
      </w:pPr>
      <w:r>
        <w:rPr>
          <w:noProof/>
          <w:sz w:val="22"/>
        </w:rPr>
        <w:drawing>
          <wp:anchor distT="0" distB="0" distL="114300" distR="114300" simplePos="0" relativeHeight="251659264" behindDoc="0" locked="0" layoutInCell="1" allowOverlap="1" wp14:anchorId="6B155DD5" wp14:editId="2DBDB34F">
            <wp:simplePos x="0" y="0"/>
            <wp:positionH relativeFrom="column">
              <wp:posOffset>4447540</wp:posOffset>
            </wp:positionH>
            <wp:positionV relativeFrom="paragraph">
              <wp:posOffset>24130</wp:posOffset>
            </wp:positionV>
            <wp:extent cx="2303145" cy="15430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7" b="8837"/>
                    <a:stretch/>
                  </pic:blipFill>
                  <pic:spPr bwMode="auto">
                    <a:xfrm>
                      <a:off x="0" y="0"/>
                      <a:ext cx="230314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3331" w:rsidRPr="00E4335F">
        <w:rPr>
          <w:sz w:val="22"/>
          <w:u w:val="single"/>
        </w:rPr>
        <w:t xml:space="preserve">From </w:t>
      </w:r>
      <w:r w:rsidR="00EC33C5">
        <w:rPr>
          <w:sz w:val="22"/>
          <w:u w:val="single"/>
        </w:rPr>
        <w:t xml:space="preserve">Chapter </w:t>
      </w:r>
      <w:r w:rsidR="00545FA1">
        <w:rPr>
          <w:sz w:val="22"/>
          <w:u w:val="single"/>
        </w:rPr>
        <w:t>4</w:t>
      </w:r>
      <w:r w:rsidR="00D242C0">
        <w:rPr>
          <w:sz w:val="22"/>
          <w:u w:val="single"/>
        </w:rPr>
        <w:t>, part 1</w:t>
      </w:r>
      <w:r w:rsidR="00545FA1">
        <w:rPr>
          <w:sz w:val="22"/>
          <w:u w:val="single"/>
        </w:rPr>
        <w:t xml:space="preserve">: </w:t>
      </w:r>
      <w:r w:rsidR="008E48F2">
        <w:rPr>
          <w:sz w:val="22"/>
          <w:u w:val="single"/>
        </w:rPr>
        <w:t>Logistic Function</w:t>
      </w:r>
      <w:r w:rsidR="00D242C0">
        <w:rPr>
          <w:sz w:val="22"/>
          <w:u w:val="single"/>
        </w:rPr>
        <w:t xml:space="preserve"> </w:t>
      </w:r>
      <w:r w:rsidR="00D242C0" w:rsidRPr="00D242C0">
        <w:rPr>
          <w:b/>
          <w:sz w:val="22"/>
          <w:u w:val="single"/>
        </w:rPr>
        <w:t>Thinking</w:t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</w:p>
    <w:p w14:paraId="16D31D7F" w14:textId="77777777" w:rsidR="00361556" w:rsidRDefault="009E3F0A" w:rsidP="009E3F0A">
      <w:pPr>
        <w:jc w:val="center"/>
        <w:rPr>
          <w:sz w:val="22"/>
        </w:rPr>
      </w:pPr>
      <w:r w:rsidRPr="00523DCD">
        <w:rPr>
          <w:position w:val="-24"/>
          <w:sz w:val="22"/>
        </w:rPr>
        <w:object w:dxaOrig="2480" w:dyaOrig="660" w14:anchorId="6194AC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pt;height:45pt" o:ole="">
            <v:imagedata r:id="rId6" o:title=""/>
          </v:shape>
          <o:OLEObject Type="Embed" ProgID="Equation.DSMT4" ShapeID="_x0000_i1025" DrawAspect="Content" ObjectID="_1649996063" r:id="rId7"/>
        </w:object>
      </w:r>
    </w:p>
    <w:p w14:paraId="3C1F51F3" w14:textId="77777777" w:rsidR="009E3F0A" w:rsidRDefault="009E3F0A" w:rsidP="006B3777">
      <w:pPr>
        <w:rPr>
          <w:sz w:val="22"/>
        </w:rPr>
      </w:pPr>
    </w:p>
    <w:p w14:paraId="1897B5B1" w14:textId="77777777" w:rsidR="009E3F0A" w:rsidRDefault="009E3F0A" w:rsidP="006B3777">
      <w:pPr>
        <w:rPr>
          <w:sz w:val="22"/>
        </w:rPr>
      </w:pPr>
    </w:p>
    <w:p w14:paraId="0F21F5AF" w14:textId="77777777" w:rsidR="00361556" w:rsidRDefault="00361556" w:rsidP="006B3777">
      <w:pPr>
        <w:rPr>
          <w:sz w:val="22"/>
        </w:rPr>
      </w:pPr>
      <w:r>
        <w:rPr>
          <w:sz w:val="22"/>
        </w:rPr>
        <w:t>1.  Thought Question</w:t>
      </w:r>
      <w:r w:rsidR="00DD0BB7">
        <w:rPr>
          <w:sz w:val="22"/>
        </w:rPr>
        <w:t xml:space="preserve"> [</w:t>
      </w:r>
      <w:r w:rsidR="00D242C0">
        <w:rPr>
          <w:sz w:val="22"/>
        </w:rPr>
        <w:t>Answer</w:t>
      </w:r>
      <w:r w:rsidR="00DD0BB7">
        <w:rPr>
          <w:sz w:val="22"/>
        </w:rPr>
        <w:t xml:space="preserve"> this before you code]</w:t>
      </w:r>
      <w:r>
        <w:rPr>
          <w:sz w:val="22"/>
        </w:rPr>
        <w:t xml:space="preserve">:  Given the logistic function for computing a probability from an input based on 2 beta </w:t>
      </w:r>
      <w:r w:rsidR="00363054">
        <w:rPr>
          <w:sz w:val="22"/>
        </w:rPr>
        <w:t>coefficients</w:t>
      </w:r>
      <w:r>
        <w:rPr>
          <w:sz w:val="22"/>
        </w:rPr>
        <w:t xml:space="preserve"> and </w:t>
      </w:r>
      <w:r w:rsidR="009E3F0A" w:rsidRPr="00523DCD">
        <w:rPr>
          <w:i/>
          <w:sz w:val="22"/>
        </w:rPr>
        <w:t>X</w:t>
      </w:r>
      <w:r w:rsidR="009E3F0A">
        <w:rPr>
          <w:sz w:val="22"/>
          <w:vertAlign w:val="subscript"/>
        </w:rPr>
        <w:t>1</w:t>
      </w:r>
      <w:r>
        <w:rPr>
          <w:sz w:val="22"/>
        </w:rPr>
        <w:t xml:space="preserve">, </w:t>
      </w:r>
      <w:r w:rsidR="00D242C0">
        <w:rPr>
          <w:sz w:val="22"/>
        </w:rPr>
        <w:t xml:space="preserve">consider </w:t>
      </w:r>
      <w:r w:rsidR="009E3F0A">
        <w:rPr>
          <w:sz w:val="22"/>
        </w:rPr>
        <w:t>the graph to the right</w:t>
      </w:r>
      <w:r w:rsidR="00D242C0">
        <w:rPr>
          <w:sz w:val="22"/>
        </w:rPr>
        <w:t>:</w:t>
      </w:r>
    </w:p>
    <w:p w14:paraId="24DAFEC3" w14:textId="77777777" w:rsidR="00361556" w:rsidRDefault="00361556" w:rsidP="00523DCD">
      <w:pPr>
        <w:jc w:val="right"/>
        <w:rPr>
          <w:sz w:val="22"/>
        </w:rPr>
      </w:pPr>
    </w:p>
    <w:p w14:paraId="006C3D8F" w14:textId="77777777" w:rsidR="009E3F0A" w:rsidRDefault="00361556" w:rsidP="009E3F0A">
      <w:pPr>
        <w:pStyle w:val="ListParagraph"/>
        <w:numPr>
          <w:ilvl w:val="0"/>
          <w:numId w:val="9"/>
        </w:numPr>
        <w:rPr>
          <w:sz w:val="22"/>
        </w:rPr>
      </w:pPr>
      <w:r w:rsidRPr="009E3F0A">
        <w:rPr>
          <w:sz w:val="22"/>
        </w:rPr>
        <w:t xml:space="preserve">What happens to the </w:t>
      </w:r>
      <w:r w:rsidR="00A14A46" w:rsidRPr="00A14A46">
        <w:rPr>
          <w:sz w:val="22"/>
        </w:rPr>
        <w:t>shape of the graph</w:t>
      </w:r>
      <w:r w:rsidR="00A14A46" w:rsidRPr="009E3F0A">
        <w:rPr>
          <w:sz w:val="22"/>
        </w:rPr>
        <w:t xml:space="preserve"> </w:t>
      </w:r>
      <w:r w:rsidRPr="009E3F0A">
        <w:rPr>
          <w:sz w:val="22"/>
        </w:rPr>
        <w:t xml:space="preserve">as </w:t>
      </w:r>
      <w:r w:rsidRPr="009E3F0A">
        <w:rPr>
          <w:i/>
          <w:sz w:val="22"/>
        </w:rPr>
        <w:t>β</w:t>
      </w:r>
      <w:r w:rsidRPr="009E3F0A">
        <w:rPr>
          <w:sz w:val="22"/>
          <w:vertAlign w:val="subscript"/>
        </w:rPr>
        <w:t>0</w:t>
      </w:r>
      <w:r w:rsidRPr="009E3F0A">
        <w:rPr>
          <w:sz w:val="22"/>
        </w:rPr>
        <w:t xml:space="preserve"> </w:t>
      </w:r>
      <w:r w:rsidR="009E3F0A">
        <w:rPr>
          <w:sz w:val="22"/>
        </w:rPr>
        <w:t>increases</w:t>
      </w:r>
      <w:r w:rsidRPr="009E3F0A">
        <w:rPr>
          <w:sz w:val="22"/>
        </w:rPr>
        <w:t xml:space="preserve"> or </w:t>
      </w:r>
      <w:r w:rsidR="009E3F0A">
        <w:rPr>
          <w:sz w:val="22"/>
        </w:rPr>
        <w:t>decreases?</w:t>
      </w:r>
    </w:p>
    <w:p w14:paraId="53824BB3" w14:textId="77777777" w:rsidR="00A14A46" w:rsidRDefault="00A14A46" w:rsidP="00A14A46">
      <w:pPr>
        <w:rPr>
          <w:sz w:val="22"/>
        </w:rPr>
      </w:pPr>
    </w:p>
    <w:p w14:paraId="489EE712" w14:textId="77777777" w:rsidR="00A14A46" w:rsidRDefault="00A14A46" w:rsidP="00A14A46">
      <w:pPr>
        <w:rPr>
          <w:sz w:val="22"/>
        </w:rPr>
      </w:pPr>
    </w:p>
    <w:p w14:paraId="13138910" w14:textId="77777777" w:rsidR="00A14A46" w:rsidRDefault="00A14A46" w:rsidP="00A14A46">
      <w:pPr>
        <w:rPr>
          <w:sz w:val="22"/>
        </w:rPr>
      </w:pPr>
    </w:p>
    <w:p w14:paraId="6F7DF763" w14:textId="77777777" w:rsidR="00A14A46" w:rsidRPr="00A14A46" w:rsidRDefault="00A14A46" w:rsidP="00A14A46">
      <w:pPr>
        <w:rPr>
          <w:sz w:val="22"/>
        </w:rPr>
      </w:pPr>
    </w:p>
    <w:p w14:paraId="4E88833B" w14:textId="77777777" w:rsidR="00A14A46" w:rsidRDefault="009E3F0A" w:rsidP="00254DCE">
      <w:pPr>
        <w:pStyle w:val="ListParagraph"/>
        <w:numPr>
          <w:ilvl w:val="0"/>
          <w:numId w:val="9"/>
        </w:numPr>
        <w:ind w:right="360"/>
        <w:rPr>
          <w:sz w:val="22"/>
        </w:rPr>
      </w:pPr>
      <w:r w:rsidRPr="00A14A46">
        <w:rPr>
          <w:sz w:val="22"/>
        </w:rPr>
        <w:t>What happens to the shape of the graph</w:t>
      </w:r>
      <w:r w:rsidR="00361556" w:rsidRPr="00A14A46">
        <w:rPr>
          <w:sz w:val="22"/>
        </w:rPr>
        <w:t xml:space="preserve"> </w:t>
      </w:r>
      <w:r w:rsidR="00A14A46" w:rsidRPr="00A14A46">
        <w:rPr>
          <w:sz w:val="22"/>
        </w:rPr>
        <w:t>when a non-zero</w:t>
      </w:r>
      <w:r w:rsidR="00361556" w:rsidRPr="00A14A46">
        <w:rPr>
          <w:sz w:val="22"/>
        </w:rPr>
        <w:t xml:space="preserve"> </w:t>
      </w:r>
      <w:r w:rsidRPr="00A14A46">
        <w:rPr>
          <w:i/>
          <w:sz w:val="22"/>
        </w:rPr>
        <w:t>β</w:t>
      </w:r>
      <w:r w:rsidRPr="00A14A46">
        <w:rPr>
          <w:sz w:val="22"/>
          <w:vertAlign w:val="subscript"/>
        </w:rPr>
        <w:t>0</w:t>
      </w:r>
      <w:r w:rsidRPr="00A14A46">
        <w:rPr>
          <w:sz w:val="22"/>
        </w:rPr>
        <w:t xml:space="preserve"> </w:t>
      </w:r>
      <w:r w:rsidR="00A14A46">
        <w:rPr>
          <w:sz w:val="22"/>
        </w:rPr>
        <w:t>switches signs (e.g. positive to negative</w:t>
      </w:r>
      <w:r w:rsidR="00A14A46" w:rsidRPr="00A14A46">
        <w:rPr>
          <w:sz w:val="22"/>
        </w:rPr>
        <w:t>)?</w:t>
      </w:r>
    </w:p>
    <w:p w14:paraId="661F486C" w14:textId="77777777" w:rsidR="00A14A46" w:rsidRDefault="00A14A46" w:rsidP="00A14A46">
      <w:pPr>
        <w:ind w:right="360"/>
        <w:rPr>
          <w:sz w:val="22"/>
        </w:rPr>
      </w:pPr>
    </w:p>
    <w:p w14:paraId="592A36D7" w14:textId="77777777" w:rsidR="00A14A46" w:rsidRDefault="00A14A46" w:rsidP="00A14A46">
      <w:pPr>
        <w:ind w:right="360"/>
        <w:rPr>
          <w:sz w:val="22"/>
        </w:rPr>
      </w:pPr>
    </w:p>
    <w:p w14:paraId="4386CD9E" w14:textId="77777777" w:rsidR="00A14A46" w:rsidRDefault="00A14A46" w:rsidP="00A14A46">
      <w:pPr>
        <w:ind w:right="360"/>
        <w:rPr>
          <w:sz w:val="22"/>
        </w:rPr>
      </w:pPr>
    </w:p>
    <w:p w14:paraId="258AF560" w14:textId="77777777" w:rsidR="00A14A46" w:rsidRPr="00A14A46" w:rsidRDefault="00A14A46" w:rsidP="00A14A46">
      <w:pPr>
        <w:ind w:right="360"/>
        <w:rPr>
          <w:sz w:val="22"/>
        </w:rPr>
      </w:pPr>
    </w:p>
    <w:p w14:paraId="5EF42895" w14:textId="77777777" w:rsidR="00A14A46" w:rsidRDefault="00361556" w:rsidP="00254DCE">
      <w:pPr>
        <w:pStyle w:val="ListParagraph"/>
        <w:numPr>
          <w:ilvl w:val="0"/>
          <w:numId w:val="9"/>
        </w:numPr>
        <w:ind w:right="360"/>
        <w:rPr>
          <w:sz w:val="22"/>
        </w:rPr>
      </w:pPr>
      <w:r w:rsidRPr="00A14A46">
        <w:rPr>
          <w:sz w:val="22"/>
        </w:rPr>
        <w:t xml:space="preserve">What happens to the </w:t>
      </w:r>
      <w:r w:rsidR="00A14A46" w:rsidRPr="00A14A46">
        <w:rPr>
          <w:sz w:val="22"/>
        </w:rPr>
        <w:t xml:space="preserve">shape of the graph </w:t>
      </w:r>
      <w:r w:rsidRPr="00A14A46">
        <w:rPr>
          <w:sz w:val="22"/>
        </w:rPr>
        <w:t xml:space="preserve">as </w:t>
      </w:r>
      <w:r w:rsidRPr="00A14A46">
        <w:rPr>
          <w:i/>
          <w:sz w:val="22"/>
        </w:rPr>
        <w:t>β</w:t>
      </w:r>
      <w:r w:rsidR="00AF2C14" w:rsidRPr="00A14A46">
        <w:rPr>
          <w:sz w:val="22"/>
          <w:vertAlign w:val="subscript"/>
        </w:rPr>
        <w:t>1</w:t>
      </w:r>
      <w:r w:rsidRPr="00A14A46">
        <w:rPr>
          <w:sz w:val="22"/>
        </w:rPr>
        <w:t xml:space="preserve"> </w:t>
      </w:r>
      <w:r w:rsidR="00A14A46">
        <w:rPr>
          <w:sz w:val="22"/>
        </w:rPr>
        <w:t>increases or decreases?</w:t>
      </w:r>
    </w:p>
    <w:p w14:paraId="57C5CB9F" w14:textId="77777777" w:rsidR="00A14A46" w:rsidRDefault="00A14A46" w:rsidP="00A14A46">
      <w:pPr>
        <w:ind w:right="360"/>
        <w:rPr>
          <w:sz w:val="22"/>
        </w:rPr>
      </w:pPr>
    </w:p>
    <w:p w14:paraId="5A217764" w14:textId="77777777" w:rsidR="00A14A46" w:rsidRDefault="00A14A46" w:rsidP="00A14A46">
      <w:pPr>
        <w:ind w:right="360"/>
        <w:rPr>
          <w:sz w:val="22"/>
        </w:rPr>
      </w:pPr>
    </w:p>
    <w:p w14:paraId="50EE0EFE" w14:textId="77777777" w:rsidR="00A14A46" w:rsidRDefault="00A14A46" w:rsidP="00A14A46">
      <w:pPr>
        <w:ind w:right="360"/>
        <w:rPr>
          <w:sz w:val="22"/>
        </w:rPr>
      </w:pPr>
    </w:p>
    <w:p w14:paraId="57C2140B" w14:textId="77777777" w:rsidR="00A14A46" w:rsidRPr="00A14A46" w:rsidRDefault="00A14A46" w:rsidP="00A14A46">
      <w:pPr>
        <w:ind w:right="360"/>
        <w:rPr>
          <w:sz w:val="22"/>
        </w:rPr>
      </w:pPr>
    </w:p>
    <w:p w14:paraId="4B87C7CE" w14:textId="77777777" w:rsidR="00361556" w:rsidRDefault="00A14A46" w:rsidP="00254DCE">
      <w:pPr>
        <w:pStyle w:val="ListParagraph"/>
        <w:numPr>
          <w:ilvl w:val="0"/>
          <w:numId w:val="9"/>
        </w:numPr>
        <w:ind w:right="360"/>
        <w:rPr>
          <w:sz w:val="22"/>
        </w:rPr>
      </w:pPr>
      <w:r>
        <w:rPr>
          <w:sz w:val="22"/>
        </w:rPr>
        <w:t xml:space="preserve">What happens to the shape of the graph when a non-zero </w:t>
      </w:r>
      <w:r w:rsidRPr="00A14A46">
        <w:rPr>
          <w:i/>
          <w:sz w:val="22"/>
        </w:rPr>
        <w:t>β</w:t>
      </w:r>
      <w:r w:rsidRPr="00A14A46">
        <w:rPr>
          <w:sz w:val="22"/>
          <w:vertAlign w:val="subscript"/>
        </w:rPr>
        <w:t>1</w:t>
      </w:r>
      <w:r w:rsidRPr="00A14A46">
        <w:rPr>
          <w:sz w:val="22"/>
        </w:rPr>
        <w:t xml:space="preserve"> </w:t>
      </w:r>
      <w:r>
        <w:rPr>
          <w:sz w:val="22"/>
        </w:rPr>
        <w:t>switches signs (e.g. positive to negative</w:t>
      </w:r>
      <w:r w:rsidR="00361556" w:rsidRPr="00A14A46">
        <w:rPr>
          <w:sz w:val="22"/>
        </w:rPr>
        <w:t>)?</w:t>
      </w:r>
    </w:p>
    <w:p w14:paraId="33091390" w14:textId="77777777" w:rsidR="00A319DE" w:rsidRDefault="00A319DE" w:rsidP="00A319DE">
      <w:pPr>
        <w:ind w:right="360"/>
        <w:rPr>
          <w:sz w:val="22"/>
        </w:rPr>
      </w:pPr>
    </w:p>
    <w:p w14:paraId="7E403A19" w14:textId="77777777" w:rsidR="00A319DE" w:rsidRDefault="00A319DE" w:rsidP="00A319DE">
      <w:pPr>
        <w:ind w:right="360"/>
        <w:rPr>
          <w:sz w:val="22"/>
        </w:rPr>
      </w:pPr>
    </w:p>
    <w:p w14:paraId="0101D988" w14:textId="77777777" w:rsidR="00A319DE" w:rsidRDefault="00A319DE" w:rsidP="00A319DE">
      <w:pPr>
        <w:ind w:right="360"/>
        <w:rPr>
          <w:sz w:val="22"/>
        </w:rPr>
      </w:pPr>
    </w:p>
    <w:p w14:paraId="3F02E10A" w14:textId="77777777" w:rsidR="00A319DE" w:rsidRDefault="00A319DE" w:rsidP="00A319DE">
      <w:pPr>
        <w:ind w:right="360"/>
        <w:rPr>
          <w:sz w:val="22"/>
        </w:rPr>
      </w:pPr>
    </w:p>
    <w:p w14:paraId="6C802408" w14:textId="77777777" w:rsidR="00A319DE" w:rsidRPr="00A319DE" w:rsidRDefault="00A319DE" w:rsidP="00A319DE">
      <w:pPr>
        <w:ind w:right="360"/>
        <w:rPr>
          <w:sz w:val="22"/>
        </w:rPr>
      </w:pPr>
    </w:p>
    <w:p w14:paraId="0AF345B0" w14:textId="77777777" w:rsidR="00A319DE" w:rsidRDefault="00A319DE" w:rsidP="00254DCE">
      <w:pPr>
        <w:pStyle w:val="ListParagraph"/>
        <w:numPr>
          <w:ilvl w:val="0"/>
          <w:numId w:val="9"/>
        </w:numPr>
        <w:ind w:right="360"/>
        <w:rPr>
          <w:sz w:val="22"/>
        </w:rPr>
      </w:pPr>
      <w:r>
        <w:rPr>
          <w:sz w:val="22"/>
        </w:rPr>
        <w:t>Suppose you wanted to make a classifier that classified the target (</w:t>
      </w:r>
      <w:r w:rsidRPr="00A319DE">
        <w:rPr>
          <w:i/>
          <w:sz w:val="22"/>
        </w:rPr>
        <w:t>y</w:t>
      </w:r>
      <w:r>
        <w:rPr>
          <w:sz w:val="22"/>
        </w:rPr>
        <w:t xml:space="preserve">) as class 1 when </w:t>
      </w:r>
      <w:r w:rsidRPr="00523DCD">
        <w:rPr>
          <w:i/>
          <w:sz w:val="22"/>
        </w:rPr>
        <w:t>X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&lt; -3 and class 0 when </w:t>
      </w:r>
      <w:r w:rsidRPr="00523DCD">
        <w:rPr>
          <w:i/>
          <w:sz w:val="22"/>
        </w:rPr>
        <w:t>X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&gt; -3.  What beta values would you choose?</w:t>
      </w:r>
    </w:p>
    <w:p w14:paraId="31C5314D" w14:textId="77777777" w:rsidR="00A319DE" w:rsidRPr="00A319DE" w:rsidRDefault="00A319DE" w:rsidP="00A319DE">
      <w:pPr>
        <w:ind w:right="360"/>
        <w:rPr>
          <w:sz w:val="22"/>
        </w:rPr>
      </w:pPr>
    </w:p>
    <w:p w14:paraId="750131EF" w14:textId="77777777" w:rsidR="00A14A46" w:rsidRPr="00A14A46" w:rsidRDefault="00A14A46" w:rsidP="00A14A46">
      <w:pPr>
        <w:ind w:right="360"/>
        <w:rPr>
          <w:sz w:val="22"/>
        </w:rPr>
      </w:pPr>
    </w:p>
    <w:p w14:paraId="49E58B4B" w14:textId="77777777" w:rsidR="00361556" w:rsidRDefault="00361556" w:rsidP="006B3777">
      <w:pPr>
        <w:rPr>
          <w:sz w:val="22"/>
        </w:rPr>
      </w:pPr>
    </w:p>
    <w:p w14:paraId="061DA4A0" w14:textId="77777777" w:rsidR="00361556" w:rsidRDefault="00361556" w:rsidP="006B3777">
      <w:pPr>
        <w:rPr>
          <w:sz w:val="22"/>
        </w:rPr>
      </w:pPr>
    </w:p>
    <w:p w14:paraId="3A414293" w14:textId="77777777" w:rsidR="009E3F0A" w:rsidRDefault="009E3F0A" w:rsidP="006B3777">
      <w:pPr>
        <w:rPr>
          <w:sz w:val="22"/>
        </w:rPr>
      </w:pPr>
    </w:p>
    <w:p w14:paraId="74A3E0EF" w14:textId="77777777" w:rsidR="00361556" w:rsidRDefault="00361556" w:rsidP="006B3777">
      <w:pPr>
        <w:rPr>
          <w:sz w:val="22"/>
        </w:rPr>
      </w:pPr>
    </w:p>
    <w:p w14:paraId="4DF9215E" w14:textId="77777777" w:rsidR="00361556" w:rsidRDefault="00361556" w:rsidP="006B3777">
      <w:pPr>
        <w:rPr>
          <w:sz w:val="22"/>
        </w:rPr>
      </w:pPr>
    </w:p>
    <w:p w14:paraId="6981E664" w14:textId="77777777" w:rsidR="00361556" w:rsidRDefault="00361556" w:rsidP="006B3777">
      <w:pPr>
        <w:rPr>
          <w:sz w:val="22"/>
        </w:rPr>
      </w:pPr>
    </w:p>
    <w:p w14:paraId="377082F7" w14:textId="77777777" w:rsidR="00361556" w:rsidRDefault="00361556" w:rsidP="006B3777">
      <w:pPr>
        <w:rPr>
          <w:sz w:val="22"/>
        </w:rPr>
      </w:pPr>
    </w:p>
    <w:p w14:paraId="725D0223" w14:textId="77777777" w:rsidR="00361556" w:rsidRDefault="00361556" w:rsidP="006B3777">
      <w:pPr>
        <w:rPr>
          <w:sz w:val="22"/>
        </w:rPr>
      </w:pPr>
    </w:p>
    <w:p w14:paraId="7527F2B2" w14:textId="77777777" w:rsidR="00361556" w:rsidRDefault="00361556" w:rsidP="006B3777">
      <w:pPr>
        <w:rPr>
          <w:sz w:val="22"/>
        </w:rPr>
      </w:pPr>
    </w:p>
    <w:p w14:paraId="18968BC8" w14:textId="77777777" w:rsidR="00361556" w:rsidRDefault="00361556" w:rsidP="006B3777">
      <w:pPr>
        <w:rPr>
          <w:sz w:val="22"/>
        </w:rPr>
      </w:pPr>
    </w:p>
    <w:p w14:paraId="627D2789" w14:textId="77777777" w:rsidR="00361556" w:rsidRDefault="00361556" w:rsidP="006B3777">
      <w:pPr>
        <w:rPr>
          <w:sz w:val="22"/>
        </w:rPr>
      </w:pPr>
    </w:p>
    <w:p w14:paraId="76628F3A" w14:textId="77777777" w:rsidR="009E3F0A" w:rsidRDefault="009E3F0A">
      <w:pPr>
        <w:rPr>
          <w:sz w:val="22"/>
        </w:rPr>
      </w:pPr>
      <w:r>
        <w:rPr>
          <w:sz w:val="22"/>
        </w:rPr>
        <w:br w:type="page"/>
      </w:r>
    </w:p>
    <w:p w14:paraId="3E1DA9D1" w14:textId="00D10769" w:rsidR="00D242C0" w:rsidRDefault="00D242C0" w:rsidP="00D242C0">
      <w:pPr>
        <w:rPr>
          <w:sz w:val="22"/>
          <w:u w:val="single"/>
        </w:rPr>
      </w:pPr>
      <w:r w:rsidRPr="00E4335F">
        <w:rPr>
          <w:sz w:val="22"/>
          <w:u w:val="single"/>
        </w:rPr>
        <w:lastRenderedPageBreak/>
        <w:t xml:space="preserve">From </w:t>
      </w:r>
      <w:r>
        <w:rPr>
          <w:sz w:val="22"/>
          <w:u w:val="single"/>
        </w:rPr>
        <w:t xml:space="preserve">Chapter 4, part 1: Logistic Function </w:t>
      </w:r>
      <w:r w:rsidRPr="00D242C0">
        <w:rPr>
          <w:b/>
          <w:sz w:val="22"/>
          <w:u w:val="single"/>
        </w:rPr>
        <w:t>Coding</w:t>
      </w:r>
      <w:r w:rsidRPr="009E3F0A">
        <w:rPr>
          <w:sz w:val="22"/>
        </w:rPr>
        <w:tab/>
      </w:r>
      <w:r w:rsidRPr="009E3F0A">
        <w:rPr>
          <w:sz w:val="22"/>
        </w:rPr>
        <w:tab/>
      </w:r>
      <w:r w:rsidRPr="009E3F0A">
        <w:rPr>
          <w:sz w:val="22"/>
        </w:rPr>
        <w:tab/>
      </w:r>
      <w:r w:rsidRPr="009E3F0A">
        <w:rPr>
          <w:sz w:val="22"/>
        </w:rPr>
        <w:tab/>
      </w:r>
      <w:r w:rsidRPr="009E3F0A">
        <w:rPr>
          <w:sz w:val="22"/>
        </w:rPr>
        <w:tab/>
      </w:r>
      <w:r w:rsidRPr="009E3F0A">
        <w:rPr>
          <w:sz w:val="22"/>
        </w:rPr>
        <w:tab/>
      </w:r>
    </w:p>
    <w:p w14:paraId="1308999C" w14:textId="77777777" w:rsidR="00D242C0" w:rsidRDefault="00D242C0" w:rsidP="006B3777">
      <w:pPr>
        <w:rPr>
          <w:sz w:val="22"/>
        </w:rPr>
      </w:pPr>
    </w:p>
    <w:p w14:paraId="4BF9B19D" w14:textId="77777777" w:rsidR="00361556" w:rsidRDefault="00361556" w:rsidP="006B3777">
      <w:pPr>
        <w:rPr>
          <w:rFonts w:ascii="Courier New" w:hAnsi="Courier New" w:cs="Courier New"/>
          <w:sz w:val="22"/>
        </w:rPr>
      </w:pPr>
      <w:r>
        <w:rPr>
          <w:sz w:val="22"/>
        </w:rPr>
        <w:t xml:space="preserve">2. </w:t>
      </w:r>
      <w:r w:rsidR="00523DCD">
        <w:rPr>
          <w:sz w:val="22"/>
        </w:rPr>
        <w:t xml:space="preserve">Python Practice:  </w:t>
      </w:r>
      <w:r>
        <w:rPr>
          <w:sz w:val="22"/>
        </w:rPr>
        <w:t xml:space="preserve">Your goal is to build a function to compute the logistic regression equation (don’t use a built-in function). </w:t>
      </w:r>
      <w:r w:rsidR="009E3F0A">
        <w:rPr>
          <w:sz w:val="22"/>
        </w:rPr>
        <w:t xml:space="preserve">You will need </w:t>
      </w:r>
      <w:r w:rsidR="009E3F0A" w:rsidRPr="009E3F0A">
        <w:rPr>
          <w:rFonts w:ascii="Courier New" w:hAnsi="Courier New" w:cs="Courier New"/>
          <w:sz w:val="22"/>
        </w:rPr>
        <w:t>numpy</w:t>
      </w:r>
      <w:r w:rsidR="009E3F0A">
        <w:rPr>
          <w:sz w:val="22"/>
        </w:rPr>
        <w:t xml:space="preserve"> and </w:t>
      </w:r>
      <w:r w:rsidR="009E3F0A" w:rsidRPr="009E3F0A">
        <w:rPr>
          <w:rFonts w:ascii="Courier New" w:hAnsi="Courier New" w:cs="Courier New"/>
          <w:sz w:val="22"/>
        </w:rPr>
        <w:t>matplotlib.pyplot</w:t>
      </w:r>
    </w:p>
    <w:p w14:paraId="451FB9DD" w14:textId="77777777" w:rsidR="00D242C0" w:rsidRDefault="00D242C0" w:rsidP="006B3777">
      <w:pPr>
        <w:rPr>
          <w:rFonts w:ascii="Courier New" w:hAnsi="Courier New" w:cs="Courier New"/>
          <w:sz w:val="22"/>
        </w:rPr>
      </w:pPr>
    </w:p>
    <w:p w14:paraId="6D2A275A" w14:textId="77777777" w:rsidR="00D242C0" w:rsidRDefault="00D242C0" w:rsidP="006B3777">
      <w:pPr>
        <w:rPr>
          <w:rFonts w:ascii="Courier New" w:hAnsi="Courier New" w:cs="Courier New"/>
          <w:sz w:val="22"/>
        </w:rPr>
      </w:pPr>
      <w:r w:rsidRPr="00523DCD">
        <w:rPr>
          <w:position w:val="-24"/>
          <w:sz w:val="22"/>
        </w:rPr>
        <w:object w:dxaOrig="2480" w:dyaOrig="660" w14:anchorId="1F9D0E77">
          <v:shape id="_x0000_i1026" type="#_x0000_t75" style="width:172.5pt;height:45pt" o:ole="">
            <v:imagedata r:id="rId6" o:title=""/>
          </v:shape>
          <o:OLEObject Type="Embed" ProgID="Equation.DSMT4" ShapeID="_x0000_i1026" DrawAspect="Content" ObjectID="_1649996064" r:id="rId8"/>
        </w:object>
      </w:r>
    </w:p>
    <w:p w14:paraId="0534A042" w14:textId="77777777" w:rsidR="00D242C0" w:rsidRDefault="00D242C0" w:rsidP="006B3777">
      <w:pPr>
        <w:rPr>
          <w:sz w:val="22"/>
        </w:rPr>
      </w:pPr>
    </w:p>
    <w:p w14:paraId="4EF4C17E" w14:textId="77777777" w:rsidR="00361556" w:rsidRDefault="00361556" w:rsidP="006B3777">
      <w:pPr>
        <w:rPr>
          <w:sz w:val="22"/>
        </w:rPr>
      </w:pPr>
    </w:p>
    <w:p w14:paraId="1EAFDD7C" w14:textId="77777777" w:rsidR="00361556" w:rsidRDefault="00361556" w:rsidP="006B3777">
      <w:pPr>
        <w:rPr>
          <w:sz w:val="22"/>
        </w:rPr>
      </w:pPr>
      <w:r>
        <w:rPr>
          <w:sz w:val="22"/>
        </w:rPr>
        <w:t xml:space="preserve">a)  </w:t>
      </w:r>
      <w:r w:rsidR="00370466">
        <w:rPr>
          <w:sz w:val="22"/>
        </w:rPr>
        <w:t>Define</w:t>
      </w:r>
      <w:r>
        <w:rPr>
          <w:sz w:val="22"/>
        </w:rPr>
        <w:t xml:space="preserve"> a </w:t>
      </w:r>
      <w:r w:rsidR="00370466">
        <w:rPr>
          <w:sz w:val="22"/>
        </w:rPr>
        <w:t>python</w:t>
      </w:r>
      <w:r>
        <w:rPr>
          <w:sz w:val="22"/>
        </w:rPr>
        <w:t xml:space="preserve"> function to compute P(</w:t>
      </w:r>
      <w:r w:rsidR="00523DCD" w:rsidRPr="00523DCD">
        <w:rPr>
          <w:i/>
          <w:sz w:val="22"/>
        </w:rPr>
        <w:t>y</w:t>
      </w:r>
      <w:r>
        <w:rPr>
          <w:sz w:val="22"/>
        </w:rPr>
        <w:t>=1) from an input signature (</w:t>
      </w:r>
      <w:r w:rsidR="00523DCD" w:rsidRPr="00523DCD">
        <w:rPr>
          <w:i/>
          <w:sz w:val="22"/>
        </w:rPr>
        <w:t>β</w:t>
      </w:r>
      <w:r w:rsidR="00523DCD" w:rsidRPr="00523DCD">
        <w:rPr>
          <w:sz w:val="22"/>
          <w:vertAlign w:val="subscript"/>
        </w:rPr>
        <w:t>0</w:t>
      </w:r>
      <w:r>
        <w:rPr>
          <w:sz w:val="22"/>
        </w:rPr>
        <w:t xml:space="preserve">, </w:t>
      </w:r>
      <w:r w:rsidR="00523DCD" w:rsidRPr="00523DCD">
        <w:rPr>
          <w:i/>
          <w:sz w:val="22"/>
        </w:rPr>
        <w:t>β</w:t>
      </w:r>
      <w:r w:rsidR="00523DCD" w:rsidRPr="00523DCD">
        <w:rPr>
          <w:sz w:val="22"/>
          <w:vertAlign w:val="subscript"/>
        </w:rPr>
        <w:t>1</w:t>
      </w:r>
      <w:r>
        <w:rPr>
          <w:sz w:val="22"/>
        </w:rPr>
        <w:t xml:space="preserve">, </w:t>
      </w:r>
      <w:r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>
        <w:rPr>
          <w:sz w:val="22"/>
        </w:rPr>
        <w:t xml:space="preserve">) where each beta is a scalar,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 w:rsidR="00523DCD" w:rsidRPr="00523DCD">
        <w:rPr>
          <w:sz w:val="22"/>
        </w:rPr>
        <w:t xml:space="preserve"> </w:t>
      </w:r>
      <w:r>
        <w:rPr>
          <w:sz w:val="22"/>
        </w:rPr>
        <w:t>is a (</w:t>
      </w:r>
      <w:r w:rsidRPr="00363054">
        <w:rPr>
          <w:i/>
          <w:sz w:val="22"/>
        </w:rPr>
        <w:t>n</w:t>
      </w:r>
      <w:r w:rsidR="00523DCD">
        <w:rPr>
          <w:sz w:val="22"/>
        </w:rPr>
        <w:t> </w:t>
      </w:r>
      <w:r w:rsidR="00363054">
        <w:rPr>
          <w:sz w:val="22"/>
        </w:rPr>
        <w:t>by</w:t>
      </w:r>
      <w:r>
        <w:rPr>
          <w:sz w:val="22"/>
        </w:rPr>
        <w:t xml:space="preserve"> 1) matrix and </w:t>
      </w:r>
      <w:r w:rsidRPr="00523DCD">
        <w:rPr>
          <w:i/>
          <w:sz w:val="22"/>
        </w:rPr>
        <w:t>P</w:t>
      </w:r>
      <w:r>
        <w:rPr>
          <w:sz w:val="22"/>
        </w:rPr>
        <w:t>(</w:t>
      </w:r>
      <w:r w:rsidR="00523DCD" w:rsidRPr="00523DCD">
        <w:rPr>
          <w:i/>
          <w:sz w:val="22"/>
        </w:rPr>
        <w:t>y</w:t>
      </w:r>
      <w:r>
        <w:rPr>
          <w:sz w:val="22"/>
        </w:rPr>
        <w:t>=1) is a (</w:t>
      </w:r>
      <w:r w:rsidRPr="00363054">
        <w:rPr>
          <w:i/>
          <w:sz w:val="22"/>
        </w:rPr>
        <w:t>n</w:t>
      </w:r>
      <w:r>
        <w:rPr>
          <w:sz w:val="22"/>
        </w:rPr>
        <w:t xml:space="preserve"> </w:t>
      </w:r>
      <w:r w:rsidR="00363054">
        <w:rPr>
          <w:sz w:val="22"/>
        </w:rPr>
        <w:t>by</w:t>
      </w:r>
      <w:r>
        <w:rPr>
          <w:sz w:val="22"/>
        </w:rPr>
        <w:t xml:space="preserve"> 1) matrix</w:t>
      </w:r>
    </w:p>
    <w:p w14:paraId="5BD0A84D" w14:textId="77777777" w:rsidR="00361556" w:rsidRDefault="00361556" w:rsidP="006B3777">
      <w:pPr>
        <w:rPr>
          <w:sz w:val="22"/>
        </w:rPr>
      </w:pPr>
    </w:p>
    <w:p w14:paraId="6ED56C09" w14:textId="77777777" w:rsidR="00361556" w:rsidRDefault="00361556" w:rsidP="006B3777">
      <w:pPr>
        <w:rPr>
          <w:sz w:val="22"/>
        </w:rPr>
      </w:pPr>
      <w:r>
        <w:rPr>
          <w:sz w:val="22"/>
        </w:rPr>
        <w:t xml:space="preserve">b) </w:t>
      </w:r>
      <w:r w:rsidR="00CE0A7C">
        <w:rPr>
          <w:sz w:val="22"/>
        </w:rPr>
        <w:t xml:space="preserve"> </w:t>
      </w:r>
      <w:r w:rsidR="00AF2C14">
        <w:rPr>
          <w:sz w:val="22"/>
        </w:rPr>
        <w:t>Write</w:t>
      </w:r>
      <w:r>
        <w:rPr>
          <w:sz w:val="22"/>
        </w:rPr>
        <w:t xml:space="preserve"> code to plot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 w:rsidR="00523DCD" w:rsidRPr="00523DCD">
        <w:rPr>
          <w:sz w:val="22"/>
        </w:rPr>
        <w:t xml:space="preserve"> </w:t>
      </w:r>
      <w:r>
        <w:rPr>
          <w:sz w:val="22"/>
        </w:rPr>
        <w:t xml:space="preserve">versus </w:t>
      </w:r>
      <w:r w:rsidRPr="00523DCD">
        <w:rPr>
          <w:i/>
          <w:sz w:val="22"/>
        </w:rPr>
        <w:t>P</w:t>
      </w:r>
      <w:r>
        <w:rPr>
          <w:sz w:val="22"/>
        </w:rPr>
        <w:t>(</w:t>
      </w:r>
      <w:r w:rsidR="00523DCD">
        <w:rPr>
          <w:sz w:val="22"/>
        </w:rPr>
        <w:t>y</w:t>
      </w:r>
      <w:r>
        <w:rPr>
          <w:sz w:val="22"/>
        </w:rPr>
        <w:t>=1)</w:t>
      </w:r>
      <w:r w:rsidR="00CE0A7C">
        <w:rPr>
          <w:sz w:val="22"/>
        </w:rPr>
        <w:t xml:space="preserve">.  Extra Feature:  Design your code to ensure that most of the probability </w:t>
      </w:r>
      <w:r w:rsidR="009E3F0A">
        <w:rPr>
          <w:sz w:val="22"/>
        </w:rPr>
        <w:t>mass</w:t>
      </w:r>
      <w:r w:rsidR="00CE0A7C">
        <w:rPr>
          <w:sz w:val="22"/>
        </w:rPr>
        <w:t xml:space="preserve"> shows up on the plot (e.g. the part of the curve containing 0.01 &lt; </w:t>
      </w:r>
      <w:r w:rsidR="00CE0A7C" w:rsidRPr="00523DCD">
        <w:rPr>
          <w:i/>
          <w:sz w:val="22"/>
        </w:rPr>
        <w:t>P</w:t>
      </w:r>
      <w:r w:rsidR="00CE0A7C">
        <w:rPr>
          <w:sz w:val="22"/>
        </w:rPr>
        <w:t>(</w:t>
      </w:r>
      <w:r w:rsidR="00523DCD">
        <w:rPr>
          <w:i/>
          <w:sz w:val="22"/>
        </w:rPr>
        <w:t>y</w:t>
      </w:r>
      <w:r w:rsidR="00CE0A7C">
        <w:rPr>
          <w:sz w:val="22"/>
        </w:rPr>
        <w:t xml:space="preserve">=1) &lt; 0.99). </w:t>
      </w:r>
      <w:r w:rsidR="00CE0A7C" w:rsidRPr="00CE0A7C">
        <w:rPr>
          <w:sz w:val="22"/>
        </w:rPr>
        <w:t xml:space="preserve"> </w:t>
      </w:r>
      <w:r w:rsidR="00CE0A7C">
        <w:rPr>
          <w:sz w:val="22"/>
        </w:rPr>
        <w:t xml:space="preserve">Define an input matrix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 w:rsidR="00523DCD" w:rsidRPr="00523DCD">
        <w:rPr>
          <w:sz w:val="22"/>
        </w:rPr>
        <w:t xml:space="preserve"> </w:t>
      </w:r>
      <w:r w:rsidR="00CE0A7C">
        <w:rPr>
          <w:sz w:val="22"/>
        </w:rPr>
        <w:t xml:space="preserve">to contain many observed values of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 w:rsidR="00523DCD" w:rsidRPr="00523DCD">
        <w:rPr>
          <w:sz w:val="22"/>
        </w:rPr>
        <w:t xml:space="preserve"> </w:t>
      </w:r>
      <w:r w:rsidR="00CE0A7C">
        <w:rPr>
          <w:sz w:val="22"/>
        </w:rPr>
        <w:t>on the needed range.</w:t>
      </w:r>
    </w:p>
    <w:p w14:paraId="0C9E7BDA" w14:textId="77777777" w:rsidR="00361556" w:rsidRDefault="00361556" w:rsidP="006B3777">
      <w:pPr>
        <w:rPr>
          <w:sz w:val="22"/>
        </w:rPr>
      </w:pPr>
    </w:p>
    <w:p w14:paraId="370200EF" w14:textId="77777777" w:rsidR="00361556" w:rsidRDefault="009E3F0A" w:rsidP="006B3777">
      <w:pPr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75648" behindDoc="0" locked="0" layoutInCell="1" allowOverlap="1" wp14:anchorId="6740AAD8" wp14:editId="36E7027A">
            <wp:simplePos x="0" y="0"/>
            <wp:positionH relativeFrom="column">
              <wp:posOffset>4544373</wp:posOffset>
            </wp:positionH>
            <wp:positionV relativeFrom="paragraph">
              <wp:posOffset>3895</wp:posOffset>
            </wp:positionV>
            <wp:extent cx="2111375" cy="141859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LogisticShallowLowToHigh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1375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0A7C">
        <w:rPr>
          <w:sz w:val="22"/>
        </w:rPr>
        <w:t>c</w:t>
      </w:r>
      <w:r w:rsidR="00361556">
        <w:rPr>
          <w:sz w:val="22"/>
        </w:rPr>
        <w:t xml:space="preserve">) Try to pick betas to recreate the graph </w:t>
      </w:r>
      <w:r>
        <w:rPr>
          <w:sz w:val="22"/>
        </w:rPr>
        <w:t>to the right</w:t>
      </w:r>
      <w:r w:rsidR="00361556">
        <w:rPr>
          <w:sz w:val="22"/>
        </w:rPr>
        <w:t>, and plot the results</w:t>
      </w:r>
      <w:r w:rsidR="00AF2C14">
        <w:rPr>
          <w:sz w:val="22"/>
        </w:rPr>
        <w:t>.  What values did you use for your betas?</w:t>
      </w:r>
    </w:p>
    <w:p w14:paraId="62EAA724" w14:textId="77777777" w:rsidR="00AF2C14" w:rsidRDefault="00AF2C14" w:rsidP="006B3777">
      <w:pPr>
        <w:rPr>
          <w:sz w:val="22"/>
        </w:rPr>
      </w:pPr>
    </w:p>
    <w:p w14:paraId="5F1AF382" w14:textId="77777777" w:rsidR="00AF2C14" w:rsidRDefault="00AF2C14" w:rsidP="006B3777">
      <w:pPr>
        <w:rPr>
          <w:sz w:val="22"/>
        </w:rPr>
      </w:pPr>
    </w:p>
    <w:p w14:paraId="27FC9D7E" w14:textId="77777777" w:rsidR="00361556" w:rsidRDefault="00361556" w:rsidP="006B3777">
      <w:pPr>
        <w:rPr>
          <w:sz w:val="22"/>
        </w:rPr>
      </w:pPr>
    </w:p>
    <w:p w14:paraId="2132A765" w14:textId="77777777" w:rsidR="00361556" w:rsidRDefault="00CE0A7C" w:rsidP="006B3777">
      <w:pPr>
        <w:rPr>
          <w:sz w:val="22"/>
        </w:rPr>
      </w:pPr>
      <w:r>
        <w:rPr>
          <w:sz w:val="22"/>
        </w:rPr>
        <w:t>d</w:t>
      </w:r>
      <w:r w:rsidR="00361556">
        <w:rPr>
          <w:sz w:val="22"/>
        </w:rPr>
        <w:t xml:space="preserve">)  Alter </w:t>
      </w:r>
      <w:r w:rsidR="00AF2C14" w:rsidRPr="00361556">
        <w:rPr>
          <w:i/>
          <w:sz w:val="22"/>
        </w:rPr>
        <w:t>β</w:t>
      </w:r>
      <w:r w:rsidR="00AF2C14" w:rsidRPr="00361556">
        <w:rPr>
          <w:sz w:val="22"/>
          <w:vertAlign w:val="subscript"/>
        </w:rPr>
        <w:t>0</w:t>
      </w:r>
      <w:r w:rsidR="00361556">
        <w:rPr>
          <w:sz w:val="22"/>
        </w:rPr>
        <w:t xml:space="preserve"> as described in </w:t>
      </w:r>
      <w:r w:rsidR="00612324">
        <w:rPr>
          <w:sz w:val="22"/>
        </w:rPr>
        <w:t>question</w:t>
      </w:r>
      <w:r w:rsidR="00361556">
        <w:rPr>
          <w:sz w:val="22"/>
        </w:rPr>
        <w:t xml:space="preserve"> 1a</w:t>
      </w:r>
      <w:r w:rsidR="00363054">
        <w:rPr>
          <w:sz w:val="22"/>
        </w:rPr>
        <w:t xml:space="preserve"> above</w:t>
      </w:r>
      <w:r w:rsidR="00361556">
        <w:rPr>
          <w:sz w:val="22"/>
        </w:rPr>
        <w:t>.  What happens?</w:t>
      </w:r>
      <w:r>
        <w:rPr>
          <w:sz w:val="22"/>
        </w:rPr>
        <w:t xml:space="preserve">  (don’t forget the axes scale may have shifted if you implemented the extra feature)</w:t>
      </w:r>
    </w:p>
    <w:p w14:paraId="2F4C7F25" w14:textId="77777777" w:rsidR="00AF2C14" w:rsidRDefault="00AF2C14" w:rsidP="006B3777">
      <w:pPr>
        <w:rPr>
          <w:sz w:val="22"/>
        </w:rPr>
      </w:pPr>
    </w:p>
    <w:p w14:paraId="24B683C9" w14:textId="77777777" w:rsidR="00AF2C14" w:rsidRDefault="00AF2C14" w:rsidP="006B3777">
      <w:pPr>
        <w:rPr>
          <w:sz w:val="22"/>
        </w:rPr>
      </w:pPr>
    </w:p>
    <w:p w14:paraId="08EA8B97" w14:textId="77777777" w:rsidR="00AF2C14" w:rsidRDefault="00AF2C14" w:rsidP="006B3777">
      <w:pPr>
        <w:rPr>
          <w:sz w:val="22"/>
        </w:rPr>
      </w:pPr>
    </w:p>
    <w:p w14:paraId="28F9E3F8" w14:textId="77777777" w:rsidR="00361556" w:rsidRDefault="00361556" w:rsidP="006B3777">
      <w:pPr>
        <w:rPr>
          <w:sz w:val="22"/>
        </w:rPr>
      </w:pPr>
    </w:p>
    <w:p w14:paraId="15AB58D8" w14:textId="77777777" w:rsidR="00361556" w:rsidRDefault="00CE0A7C" w:rsidP="006B3777">
      <w:pPr>
        <w:rPr>
          <w:sz w:val="22"/>
        </w:rPr>
      </w:pPr>
      <w:r>
        <w:rPr>
          <w:sz w:val="22"/>
        </w:rPr>
        <w:t>e</w:t>
      </w:r>
      <w:r w:rsidR="00361556">
        <w:rPr>
          <w:sz w:val="22"/>
        </w:rPr>
        <w:t xml:space="preserve">)  </w:t>
      </w:r>
      <w:r w:rsidR="00AF2C14">
        <w:rPr>
          <w:sz w:val="22"/>
        </w:rPr>
        <w:t xml:space="preserve">Reset </w:t>
      </w:r>
      <w:r w:rsidR="00AF2C14" w:rsidRPr="00361556">
        <w:rPr>
          <w:i/>
          <w:sz w:val="22"/>
        </w:rPr>
        <w:t>β</w:t>
      </w:r>
      <w:r w:rsidR="00AF2C14" w:rsidRPr="00361556">
        <w:rPr>
          <w:sz w:val="22"/>
          <w:vertAlign w:val="subscript"/>
        </w:rPr>
        <w:t>0</w:t>
      </w:r>
      <w:r w:rsidR="00AF2C14">
        <w:rPr>
          <w:sz w:val="22"/>
        </w:rPr>
        <w:t xml:space="preserve"> to its setting in 2</w:t>
      </w:r>
      <w:r>
        <w:rPr>
          <w:sz w:val="22"/>
        </w:rPr>
        <w:t>c</w:t>
      </w:r>
      <w:r w:rsidR="00AF2C14">
        <w:rPr>
          <w:sz w:val="22"/>
        </w:rPr>
        <w:t>.   A</w:t>
      </w:r>
      <w:r w:rsidR="00361556">
        <w:rPr>
          <w:sz w:val="22"/>
        </w:rPr>
        <w:t xml:space="preserve">lter </w:t>
      </w:r>
      <w:r w:rsidR="00AF2C14" w:rsidRPr="00361556">
        <w:rPr>
          <w:i/>
          <w:sz w:val="22"/>
        </w:rPr>
        <w:t>β</w:t>
      </w:r>
      <w:r w:rsidR="00AF2C14">
        <w:rPr>
          <w:sz w:val="22"/>
          <w:vertAlign w:val="subscript"/>
        </w:rPr>
        <w:t>1</w:t>
      </w:r>
      <w:r w:rsidR="00361556">
        <w:rPr>
          <w:sz w:val="22"/>
        </w:rPr>
        <w:t xml:space="preserve"> as described in </w:t>
      </w:r>
      <w:r w:rsidR="00363054">
        <w:rPr>
          <w:sz w:val="22"/>
        </w:rPr>
        <w:t>question</w:t>
      </w:r>
      <w:r w:rsidR="00361556">
        <w:rPr>
          <w:sz w:val="22"/>
        </w:rPr>
        <w:t xml:space="preserve"> 1b</w:t>
      </w:r>
      <w:r w:rsidR="00363054">
        <w:rPr>
          <w:sz w:val="22"/>
        </w:rPr>
        <w:t xml:space="preserve"> above</w:t>
      </w:r>
      <w:r w:rsidR="00361556">
        <w:rPr>
          <w:sz w:val="22"/>
        </w:rPr>
        <w:t>.  What happens?</w:t>
      </w:r>
    </w:p>
    <w:p w14:paraId="697C0F56" w14:textId="77777777" w:rsidR="00370466" w:rsidRDefault="00370466" w:rsidP="006B3777">
      <w:pPr>
        <w:rPr>
          <w:sz w:val="22"/>
        </w:rPr>
      </w:pPr>
    </w:p>
    <w:p w14:paraId="57655146" w14:textId="77777777" w:rsidR="00370466" w:rsidRDefault="009E3F0A" w:rsidP="006B3777">
      <w:pPr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79744" behindDoc="0" locked="0" layoutInCell="1" allowOverlap="1" wp14:anchorId="5756CC46" wp14:editId="37E77DFC">
            <wp:simplePos x="0" y="0"/>
            <wp:positionH relativeFrom="column">
              <wp:posOffset>4674235</wp:posOffset>
            </wp:positionH>
            <wp:positionV relativeFrom="paragraph">
              <wp:posOffset>82550</wp:posOffset>
            </wp:positionV>
            <wp:extent cx="1971675" cy="132524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LogisticSteepHighToLow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EBCE02" w14:textId="77777777" w:rsidR="00370466" w:rsidRDefault="00370466" w:rsidP="006B3777">
      <w:pPr>
        <w:rPr>
          <w:sz w:val="22"/>
        </w:rPr>
      </w:pPr>
    </w:p>
    <w:p w14:paraId="454B0BED" w14:textId="77777777" w:rsidR="00370466" w:rsidRPr="00361556" w:rsidRDefault="00370466" w:rsidP="006B3777">
      <w:pPr>
        <w:rPr>
          <w:sz w:val="22"/>
        </w:rPr>
      </w:pPr>
      <w:r>
        <w:rPr>
          <w:sz w:val="22"/>
        </w:rPr>
        <w:t xml:space="preserve">f) Pick a set of beta’s to </w:t>
      </w:r>
      <w:r w:rsidR="007C49B4">
        <w:rPr>
          <w:sz w:val="22"/>
        </w:rPr>
        <w:t>approximate</w:t>
      </w:r>
      <w:r>
        <w:rPr>
          <w:sz w:val="22"/>
        </w:rPr>
        <w:t xml:space="preserve"> a 1-to-0 Boolean transition centered at</w:t>
      </w:r>
      <w:r w:rsidR="007C49B4">
        <w:rPr>
          <w:sz w:val="22"/>
        </w:rPr>
        <w:br/>
      </w:r>
      <w:r>
        <w:rPr>
          <w:sz w:val="22"/>
        </w:rPr>
        <w:t xml:space="preserve">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>
        <w:rPr>
          <w:sz w:val="22"/>
        </w:rPr>
        <w:t xml:space="preserve"> = -1 (</w:t>
      </w:r>
      <w:r w:rsidR="00D242C0">
        <w:rPr>
          <w:sz w:val="22"/>
        </w:rPr>
        <w:t xml:space="preserve">when </w:t>
      </w:r>
      <w:r w:rsidR="00D242C0" w:rsidRPr="00523DCD">
        <w:rPr>
          <w:i/>
          <w:sz w:val="22"/>
        </w:rPr>
        <w:t>X</w:t>
      </w:r>
      <w:r w:rsidR="00D242C0">
        <w:rPr>
          <w:sz w:val="22"/>
          <w:vertAlign w:val="subscript"/>
        </w:rPr>
        <w:t>1</w:t>
      </w:r>
      <w:r w:rsidR="00D242C0">
        <w:rPr>
          <w:sz w:val="22"/>
        </w:rPr>
        <w:t xml:space="preserve"> is less than -1,</w:t>
      </w:r>
      <w:r>
        <w:rPr>
          <w:sz w:val="22"/>
        </w:rPr>
        <w:t xml:space="preserve"> </w:t>
      </w:r>
      <w:r w:rsidRPr="00523DCD">
        <w:rPr>
          <w:i/>
          <w:sz w:val="22"/>
        </w:rPr>
        <w:t>y</w:t>
      </w:r>
      <w:r>
        <w:rPr>
          <w:sz w:val="22"/>
        </w:rPr>
        <w:t xml:space="preserve">=1, </w:t>
      </w:r>
      <w:r w:rsidR="00D242C0">
        <w:rPr>
          <w:sz w:val="22"/>
        </w:rPr>
        <w:t>when</w:t>
      </w:r>
      <w:r w:rsidR="00D242C0" w:rsidRPr="00D242C0">
        <w:rPr>
          <w:i/>
          <w:sz w:val="22"/>
        </w:rPr>
        <w:t xml:space="preserve"> </w:t>
      </w:r>
      <w:r w:rsidR="00D242C0" w:rsidRPr="00523DCD">
        <w:rPr>
          <w:i/>
          <w:sz w:val="22"/>
        </w:rPr>
        <w:t>X</w:t>
      </w:r>
      <w:r w:rsidR="00D242C0">
        <w:rPr>
          <w:sz w:val="22"/>
          <w:vertAlign w:val="subscript"/>
        </w:rPr>
        <w:t>1</w:t>
      </w:r>
      <w:r w:rsidR="00D242C0">
        <w:rPr>
          <w:sz w:val="22"/>
        </w:rPr>
        <w:t xml:space="preserve"> is greater than -1,</w:t>
      </w:r>
      <w:r>
        <w:rPr>
          <w:sz w:val="22"/>
        </w:rPr>
        <w:t xml:space="preserve"> at </w:t>
      </w:r>
      <w:r w:rsidRPr="00523DCD">
        <w:rPr>
          <w:i/>
          <w:sz w:val="22"/>
        </w:rPr>
        <w:t>y</w:t>
      </w:r>
      <w:r>
        <w:rPr>
          <w:sz w:val="22"/>
        </w:rPr>
        <w:t>=0,</w:t>
      </w:r>
      <w:r w:rsidR="00D242C0">
        <w:rPr>
          <w:sz w:val="22"/>
        </w:rPr>
        <w:t xml:space="preserve"> and the</w:t>
      </w:r>
      <w:r w:rsidR="00D242C0">
        <w:rPr>
          <w:sz w:val="22"/>
        </w:rPr>
        <w:br/>
        <w:t xml:space="preserve">line at </w:t>
      </w:r>
      <w:r w:rsidR="00D242C0" w:rsidRPr="00523DCD">
        <w:rPr>
          <w:i/>
          <w:sz w:val="22"/>
        </w:rPr>
        <w:t>X</w:t>
      </w:r>
      <w:r w:rsidR="00D242C0">
        <w:rPr>
          <w:sz w:val="22"/>
          <w:vertAlign w:val="subscript"/>
        </w:rPr>
        <w:t>1</w:t>
      </w:r>
      <w:r w:rsidR="00D242C0">
        <w:rPr>
          <w:sz w:val="22"/>
        </w:rPr>
        <w:t xml:space="preserve"> = -1 is </w:t>
      </w:r>
      <w:r>
        <w:rPr>
          <w:sz w:val="22"/>
        </w:rPr>
        <w:t>as close as possible to vertical)</w:t>
      </w:r>
    </w:p>
    <w:sectPr w:rsidR="00370466" w:rsidRPr="00361556" w:rsidSect="00C60C1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25119"/>
    <w:multiLevelType w:val="hybridMultilevel"/>
    <w:tmpl w:val="EF7AA61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15C1CA6"/>
    <w:multiLevelType w:val="hybridMultilevel"/>
    <w:tmpl w:val="7BC83C36"/>
    <w:lvl w:ilvl="0" w:tplc="BB56696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712D24"/>
    <w:multiLevelType w:val="hybridMultilevel"/>
    <w:tmpl w:val="EECED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8752A1"/>
    <w:multiLevelType w:val="hybridMultilevel"/>
    <w:tmpl w:val="BD2A77DE"/>
    <w:lvl w:ilvl="0" w:tplc="F03232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6A0D42"/>
    <w:multiLevelType w:val="hybridMultilevel"/>
    <w:tmpl w:val="C22CAD70"/>
    <w:lvl w:ilvl="0" w:tplc="5EAE9902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466891"/>
    <w:multiLevelType w:val="hybridMultilevel"/>
    <w:tmpl w:val="A8F0AFE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5C64B52"/>
    <w:multiLevelType w:val="hybridMultilevel"/>
    <w:tmpl w:val="8A2099BE"/>
    <w:lvl w:ilvl="0" w:tplc="503A24B6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8E185D"/>
    <w:multiLevelType w:val="hybridMultilevel"/>
    <w:tmpl w:val="9ABA64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1756530"/>
    <w:multiLevelType w:val="hybridMultilevel"/>
    <w:tmpl w:val="2EA26D36"/>
    <w:lvl w:ilvl="0" w:tplc="DD1C0BEE">
      <w:start w:val="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8"/>
  </w:num>
  <w:num w:numId="4">
    <w:abstractNumId w:val="1"/>
  </w:num>
  <w:num w:numId="5">
    <w:abstractNumId w:val="0"/>
  </w:num>
  <w:num w:numId="6">
    <w:abstractNumId w:val="5"/>
  </w:num>
  <w:num w:numId="7">
    <w:abstractNumId w:val="6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93B6C"/>
    <w:rsid w:val="00014513"/>
    <w:rsid w:val="00083A64"/>
    <w:rsid w:val="00093890"/>
    <w:rsid w:val="000A38E4"/>
    <w:rsid w:val="000B2EE0"/>
    <w:rsid w:val="0010084B"/>
    <w:rsid w:val="0011235A"/>
    <w:rsid w:val="00126E3F"/>
    <w:rsid w:val="00176FEA"/>
    <w:rsid w:val="001B39DC"/>
    <w:rsid w:val="001C3E7D"/>
    <w:rsid w:val="001F74DE"/>
    <w:rsid w:val="00252FB9"/>
    <w:rsid w:val="00264B37"/>
    <w:rsid w:val="00275F87"/>
    <w:rsid w:val="002B0D10"/>
    <w:rsid w:val="002F7653"/>
    <w:rsid w:val="003154B7"/>
    <w:rsid w:val="003359C0"/>
    <w:rsid w:val="00337AD9"/>
    <w:rsid w:val="00361556"/>
    <w:rsid w:val="00363054"/>
    <w:rsid w:val="00370466"/>
    <w:rsid w:val="00396C73"/>
    <w:rsid w:val="00436ED8"/>
    <w:rsid w:val="00447798"/>
    <w:rsid w:val="004566A0"/>
    <w:rsid w:val="00476AE1"/>
    <w:rsid w:val="00483331"/>
    <w:rsid w:val="004F66C8"/>
    <w:rsid w:val="00516346"/>
    <w:rsid w:val="00523DCD"/>
    <w:rsid w:val="00545FA1"/>
    <w:rsid w:val="00560023"/>
    <w:rsid w:val="00566079"/>
    <w:rsid w:val="00582A6F"/>
    <w:rsid w:val="005B08C9"/>
    <w:rsid w:val="005C2E47"/>
    <w:rsid w:val="005C70AA"/>
    <w:rsid w:val="005D0D5C"/>
    <w:rsid w:val="005E7E54"/>
    <w:rsid w:val="005F375C"/>
    <w:rsid w:val="00612324"/>
    <w:rsid w:val="00616D05"/>
    <w:rsid w:val="0063681D"/>
    <w:rsid w:val="00637D4B"/>
    <w:rsid w:val="00637FBB"/>
    <w:rsid w:val="00655AB7"/>
    <w:rsid w:val="006642DC"/>
    <w:rsid w:val="0067647F"/>
    <w:rsid w:val="006777BD"/>
    <w:rsid w:val="006B3777"/>
    <w:rsid w:val="00720153"/>
    <w:rsid w:val="00766366"/>
    <w:rsid w:val="007802E5"/>
    <w:rsid w:val="007B237B"/>
    <w:rsid w:val="007C49B4"/>
    <w:rsid w:val="007F46E8"/>
    <w:rsid w:val="00826AFF"/>
    <w:rsid w:val="008341C2"/>
    <w:rsid w:val="0089431D"/>
    <w:rsid w:val="008E48F2"/>
    <w:rsid w:val="00934D9D"/>
    <w:rsid w:val="00951A2F"/>
    <w:rsid w:val="009A5342"/>
    <w:rsid w:val="009E3F0A"/>
    <w:rsid w:val="00A14A46"/>
    <w:rsid w:val="00A253C9"/>
    <w:rsid w:val="00A319DE"/>
    <w:rsid w:val="00A4031C"/>
    <w:rsid w:val="00A52F12"/>
    <w:rsid w:val="00A5746D"/>
    <w:rsid w:val="00A7252C"/>
    <w:rsid w:val="00A91BA0"/>
    <w:rsid w:val="00A93B6C"/>
    <w:rsid w:val="00AD2798"/>
    <w:rsid w:val="00AF2C14"/>
    <w:rsid w:val="00AF768A"/>
    <w:rsid w:val="00B170BD"/>
    <w:rsid w:val="00B20A49"/>
    <w:rsid w:val="00B328F8"/>
    <w:rsid w:val="00B3526D"/>
    <w:rsid w:val="00B45630"/>
    <w:rsid w:val="00B464C8"/>
    <w:rsid w:val="00B50EB6"/>
    <w:rsid w:val="00B723C9"/>
    <w:rsid w:val="00BB3674"/>
    <w:rsid w:val="00BC19DF"/>
    <w:rsid w:val="00BE3F70"/>
    <w:rsid w:val="00BE65EC"/>
    <w:rsid w:val="00C21C66"/>
    <w:rsid w:val="00C371A1"/>
    <w:rsid w:val="00C60C17"/>
    <w:rsid w:val="00CE0A7C"/>
    <w:rsid w:val="00CE628C"/>
    <w:rsid w:val="00D2366F"/>
    <w:rsid w:val="00D242C0"/>
    <w:rsid w:val="00D279B2"/>
    <w:rsid w:val="00D53E09"/>
    <w:rsid w:val="00D73D00"/>
    <w:rsid w:val="00DD0BB7"/>
    <w:rsid w:val="00DE5A0A"/>
    <w:rsid w:val="00DF321E"/>
    <w:rsid w:val="00E243A3"/>
    <w:rsid w:val="00E4335F"/>
    <w:rsid w:val="00E60F6D"/>
    <w:rsid w:val="00E850B4"/>
    <w:rsid w:val="00EC33C5"/>
    <w:rsid w:val="00EE52BD"/>
    <w:rsid w:val="00F1732B"/>
    <w:rsid w:val="00FB4FB9"/>
    <w:rsid w:val="00FB592C"/>
    <w:rsid w:val="00FC55E1"/>
    <w:rsid w:val="00FE3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D78256B"/>
  <w15:docId w15:val="{C61D8044-A5BA-4DB2-BA9D-09A380A4AC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93B6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2E4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66366"/>
    <w:pPr>
      <w:tabs>
        <w:tab w:val="center" w:pos="5400"/>
        <w:tab w:val="right" w:pos="1080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766366"/>
    <w:rPr>
      <w:sz w:val="22"/>
      <w:szCs w:val="24"/>
    </w:rPr>
  </w:style>
  <w:style w:type="table" w:styleId="TableGrid">
    <w:name w:val="Table Grid"/>
    <w:basedOn w:val="TableNormal"/>
    <w:rsid w:val="00B456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456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6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589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2</Pages>
  <Words>326</Words>
  <Characters>186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sign and Analysis of Algorithms</vt:lpstr>
    </vt:vector>
  </TitlesOfParts>
  <Company>USAF</Company>
  <LinksUpToDate>false</LinksUpToDate>
  <CharactersWithSpaces>2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Analysis of Algorithms</dc:title>
  <dc:creator>ENHELP</dc:creator>
  <cp:lastModifiedBy>Brett Borghetti</cp:lastModifiedBy>
  <cp:revision>28</cp:revision>
  <cp:lastPrinted>2016-04-19T14:14:00Z</cp:lastPrinted>
  <dcterms:created xsi:type="dcterms:W3CDTF">2015-04-21T10:09:00Z</dcterms:created>
  <dcterms:modified xsi:type="dcterms:W3CDTF">2020-05-03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